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5E060C53" w14:textId="77777777" w:rsidR="00255C12" w:rsidRDefault="00255C12" w:rsidP="00E33482">
      <w:pPr>
        <w:overflowPunct w:val="0"/>
        <w:autoSpaceDE w:val="0"/>
        <w:autoSpaceDN w:val="0"/>
        <w:adjustRightInd w:val="0"/>
        <w:snapToGrid w:val="0"/>
        <w:rPr>
          <w:rFonts w:ascii="Tahoma" w:hAnsi="Tahoma" w:cs="Tahoma"/>
          <w:sz w:val="22"/>
          <w:szCs w:val="22"/>
          <w:lang w:eastAsia="zh-CN"/>
        </w:rPr>
      </w:pPr>
    </w:p>
    <w:p w14:paraId="2913B009"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7355019D"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1F2BD4A8" w14:textId="77777777" w:rsidR="00336F29" w:rsidRPr="00387365" w:rsidRDefault="00336F29" w:rsidP="00336F29">
      <w:pPr>
        <w:pStyle w:val="Af3"/>
        <w:spacing w:after="600"/>
      </w:pPr>
      <w:r w:rsidRPr="00B859DA">
        <w:t>Paper Title</w:t>
      </w:r>
      <w:r w:rsidRPr="00B859DA">
        <w:rPr>
          <w:vertAlign w:val="superscript"/>
        </w:rPr>
        <w:t>*</w:t>
      </w:r>
    </w:p>
    <w:p w14:paraId="6F89E4CE" w14:textId="77777777" w:rsidR="00336F29" w:rsidRPr="00D4692C" w:rsidRDefault="00336F29" w:rsidP="00E675F5">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14:paraId="181BA062" w14:textId="77777777"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14:paraId="76E498A7" w14:textId="77777777"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14:paraId="3AC142B1"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23285C3D"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14:paraId="5351DA10" w14:textId="77777777" w:rsidTr="00E9121D">
        <w:trPr>
          <w:jc w:val="center"/>
        </w:trPr>
        <w:tc>
          <w:tcPr>
            <w:tcW w:w="2956" w:type="dxa"/>
          </w:tcPr>
          <w:p w14:paraId="5E676521" w14:textId="518AA997"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F2466">
              <w:rPr>
                <w:rFonts w:ascii="Minion Pro Capt" w:hAnsi="Minion Pro Capt" w:cstheme="minorHAnsi" w:hint="eastAsia"/>
                <w:bCs/>
                <w:sz w:val="16"/>
                <w:szCs w:val="16"/>
                <w:lang w:eastAsia="zh-CN"/>
              </w:rPr>
              <w:t>2</w:t>
            </w:r>
            <w:r w:rsidR="00B5491F">
              <w:rPr>
                <w:rFonts w:ascii="Minion Pro Capt" w:hAnsi="Minion Pro Capt" w:cstheme="minorHAnsi" w:hint="eastAsia"/>
                <w:bCs/>
                <w:sz w:val="16"/>
                <w:szCs w:val="16"/>
                <w:lang w:eastAsia="zh-CN"/>
              </w:rPr>
              <w:t>6</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5491F" w:rsidRPr="00C368E6">
                <w:rPr>
                  <w:rStyle w:val="a3"/>
                  <w:rFonts w:ascii="Minion Pro Capt" w:hAnsi="Minion Pro Capt" w:cstheme="minorHAnsi" w:hint="eastAsia"/>
                  <w:sz w:val="16"/>
                  <w:szCs w:val="16"/>
                  <w:lang w:eastAsia="zh-CN"/>
                </w:rPr>
                <w:t>https://dx.doi.org/10.4236/***.2026.*****</w:t>
              </w:r>
            </w:hyperlink>
            <w:bookmarkEnd w:id="0"/>
            <w:bookmarkEnd w:id="1"/>
          </w:p>
          <w:p w14:paraId="3F9F7C14"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14:paraId="6467E3FB"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00A1F06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F9129B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14:paraId="5EFA1A16"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3BC7A3AC" w14:textId="1349EDDA"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F2466">
              <w:rPr>
                <w:rFonts w:ascii="Minion Pro Capt" w:hAnsi="Minion Pro Capt" w:cstheme="minorHAnsi" w:hint="eastAsia"/>
                <w:sz w:val="16"/>
                <w:szCs w:val="16"/>
                <w:lang w:eastAsia="zh-CN"/>
              </w:rPr>
              <w:t>2</w:t>
            </w:r>
            <w:r w:rsidR="00B5491F">
              <w:rPr>
                <w:rFonts w:ascii="Minion Pro Capt" w:hAnsi="Minion Pro Capt" w:cstheme="minorHAnsi" w:hint="eastAsia"/>
                <w:sz w:val="16"/>
                <w:szCs w:val="16"/>
                <w:lang w:eastAsia="zh-CN"/>
              </w:rPr>
              <w:t>6</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14:paraId="74DEC39D"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14:paraId="21035ED7"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Pr="004A53AC">
                <w:rPr>
                  <w:rStyle w:val="a3"/>
                  <w:rFonts w:ascii="Minion Pro Capt" w:hAnsi="Minion Pro Capt" w:cstheme="minorHAnsi"/>
                  <w:sz w:val="16"/>
                  <w:szCs w:val="16"/>
                </w:rPr>
                <w:t>http://creativecommons.org/licenses/by/4.0/</w:t>
              </w:r>
            </w:hyperlink>
          </w:p>
          <w:bookmarkStart w:id="4" w:name="OLE_LINK12"/>
          <w:bookmarkStart w:id="5" w:name="OLE_LINK13"/>
          <w:bookmarkStart w:id="6" w:name="OLE_LINK14"/>
          <w:bookmarkStart w:id="7" w:name="_MON_1528527259"/>
          <w:bookmarkEnd w:id="7"/>
          <w:p w14:paraId="195A1AE0" w14:textId="77777777"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w14:anchorId="298387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14.95pt" o:ole="">
                  <v:imagedata r:id="rId10" o:title="" cropright="-1642f"/>
                </v:shape>
                <o:OLEObject Type="Embed" ProgID="Word.Picture.8" ShapeID="_x0000_i1025" DrawAspect="Content" ObjectID="_1824896604" r:id="rId11"/>
              </w:object>
            </w:r>
            <w:bookmarkEnd w:id="4"/>
            <w:bookmarkEnd w:id="5"/>
            <w:bookmarkEnd w:id="6"/>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14:anchorId="35F08000" wp14:editId="666B5A7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14:paraId="30C5C2C4"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2DCDA64E"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4571D4A7" w14:textId="77777777" w:rsidR="00E9121D" w:rsidRPr="00387365" w:rsidRDefault="00E9121D" w:rsidP="00E33482">
            <w:pPr>
              <w:pStyle w:val="AA0"/>
              <w:overflowPunct w:val="0"/>
              <w:spacing w:after="120"/>
            </w:pPr>
            <w:r w:rsidRPr="00387365">
              <w:t>Abstract</w:t>
            </w:r>
          </w:p>
          <w:p w14:paraId="3AF7EE19" w14:textId="77777777"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14:paraId="54761058" w14:textId="77777777" w:rsidR="00E9121D" w:rsidRPr="009F7FA4" w:rsidRDefault="00E9121D" w:rsidP="00E33482">
            <w:pPr>
              <w:overflowPunct w:val="0"/>
              <w:rPr>
                <w:rFonts w:ascii="Palatino Linotype" w:hAnsi="Palatino Linotype"/>
                <w:sz w:val="16"/>
                <w:szCs w:val="16"/>
              </w:rPr>
            </w:pPr>
          </w:p>
          <w:p w14:paraId="505DE2F3" w14:textId="77777777" w:rsidR="00E9121D" w:rsidRPr="00B15FA8" w:rsidRDefault="00E9121D" w:rsidP="00E33482">
            <w:pPr>
              <w:pStyle w:val="AA0"/>
              <w:overflowPunct w:val="0"/>
              <w:spacing w:after="120"/>
            </w:pPr>
            <w:r w:rsidRPr="00B15FA8">
              <w:t>Keywords</w:t>
            </w:r>
          </w:p>
          <w:p w14:paraId="3CD85C18" w14:textId="77777777"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14:paraId="06276D62" w14:textId="77777777" w:rsidR="003A7AFD" w:rsidRDefault="003A7AFD" w:rsidP="00E33482">
      <w:pPr>
        <w:pStyle w:val="10"/>
        <w:overflowPunct w:val="0"/>
        <w:spacing w:beforeLines="0" w:afterLines="0"/>
        <w:ind w:left="3000"/>
        <w:rPr>
          <w:szCs w:val="26"/>
        </w:rPr>
      </w:pPr>
    </w:p>
    <w:p w14:paraId="319C0CB6" w14:textId="77777777"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14:paraId="4AA0803A" w14:textId="50D61BA1" w:rsidR="00360F7D" w:rsidRPr="00761A95" w:rsidRDefault="00641D06" w:rsidP="00913152">
      <w:pPr>
        <w:pStyle w:val="sponsors"/>
        <w:framePr w:w="10205" w:h="261" w:hRule="exact" w:wrap="around" w:vAnchor="page" w:hAnchor="page" w:x="864" w:y="13625"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w14:anchorId="3F795DBE">
          <v:shape id="_x0000_i1026" type="#_x0000_t75" style="width:170pt;height:1.45pt;mso-position-horizontal:absolute;mso-position-horizontal-relative:text;mso-position-vertical:absolute;mso-position-vertical-relative:text" o:ole="">
            <v:imagedata r:id="rId13" o:title=""/>
            <o:lock v:ext="edit" aspectratio="f"/>
          </v:shape>
          <o:OLEObject Type="Embed" ProgID="Word.Picture.8" ShapeID="_x0000_i1026" DrawAspect="Content" ObjectID="_1824896605" r:id="rId14"/>
        </w:object>
      </w:r>
    </w:p>
    <w:p w14:paraId="0A64104F" w14:textId="485E9FAD" w:rsidR="00360F7D" w:rsidRPr="009D173F" w:rsidRDefault="00360F7D" w:rsidP="00913152">
      <w:pPr>
        <w:pStyle w:val="sponsors"/>
        <w:framePr w:w="10205" w:h="261" w:hRule="exact" w:wrap="around" w:vAnchor="page" w:hAnchor="page" w:x="864" w:y="13625" w:anchorLock="1"/>
        <w:widowControl w:val="0"/>
        <w:pBdr>
          <w:top w:val="none" w:sz="0" w:space="0" w:color="auto"/>
        </w:pBdr>
        <w:snapToGrid w:val="0"/>
        <w:ind w:leftChars="1500" w:left="3000" w:firstLine="0"/>
        <w:jc w:val="both"/>
        <w:rPr>
          <w:rFonts w:ascii="Minion Pro Capt" w:hAnsi="Minion Pro Capt"/>
          <w:lang w:eastAsia="zh-CN"/>
        </w:rPr>
      </w:pPr>
      <w:r w:rsidRPr="00DB3E97">
        <w:rPr>
          <w:rFonts w:ascii="Minion Pro Capt" w:hAnsi="Minion Pro Capt"/>
          <w:bCs/>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14:paraId="3BD25501"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14:paraId="0F13EAF2" w14:textId="77777777" w:rsidR="00360F7D" w:rsidRPr="006210B7" w:rsidRDefault="00360F7D" w:rsidP="00360F7D">
      <w:pPr>
        <w:pStyle w:val="10"/>
        <w:spacing w:before="240" w:after="120"/>
        <w:ind w:left="3000"/>
      </w:pPr>
      <w:r w:rsidRPr="006210B7">
        <w:lastRenderedPageBreak/>
        <w:t>2. Ease of Use (Heading 2)</w:t>
      </w:r>
    </w:p>
    <w:p w14:paraId="0A2908C1" w14:textId="77777777" w:rsidR="00360F7D" w:rsidRPr="006210B7" w:rsidRDefault="00360F7D" w:rsidP="00E675F5">
      <w:pPr>
        <w:pStyle w:val="21"/>
        <w:spacing w:beforeLines="50" w:before="120" w:after="120"/>
        <w:ind w:left="3000"/>
      </w:pPr>
      <w:r w:rsidRPr="006210B7">
        <w:t>2.1. Selecting a Template (Sub-Heading 2.1)</w:t>
      </w:r>
    </w:p>
    <w:p w14:paraId="6341887D"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14:paraId="641DFBF9" w14:textId="77777777" w:rsidR="00360F7D" w:rsidRPr="006210B7" w:rsidRDefault="00360F7D" w:rsidP="00360F7D">
      <w:pPr>
        <w:pStyle w:val="21"/>
        <w:spacing w:before="240" w:after="120"/>
        <w:ind w:left="3000"/>
      </w:pPr>
      <w:r w:rsidRPr="006210B7">
        <w:t>2.2. Maintaining the Integrity of the Specifications</w:t>
      </w:r>
    </w:p>
    <w:p w14:paraId="6D58741E"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14:paraId="756B9BFB" w14:textId="77777777" w:rsidR="00360F7D" w:rsidRPr="006210B7" w:rsidRDefault="00360F7D" w:rsidP="00360F7D">
      <w:pPr>
        <w:pStyle w:val="10"/>
        <w:spacing w:before="240" w:after="120"/>
        <w:ind w:left="3000"/>
      </w:pPr>
      <w:r w:rsidRPr="006210B7">
        <w:t>3. Prepare Your Paper before Styling (Heading 3)</w:t>
      </w:r>
    </w:p>
    <w:p w14:paraId="3C4BDA67"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14:paraId="450682C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14:paraId="25D2D7B8" w14:textId="77777777" w:rsidR="00360F7D" w:rsidRPr="006210B7" w:rsidRDefault="00360F7D" w:rsidP="00360F7D">
      <w:pPr>
        <w:pStyle w:val="21"/>
        <w:spacing w:before="240" w:after="120"/>
        <w:ind w:left="3000"/>
      </w:pPr>
      <w:r w:rsidRPr="006210B7">
        <w:t>3.1. Abbreviations and Acronyms</w:t>
      </w:r>
    </w:p>
    <w:p w14:paraId="24AA6AC3" w14:textId="77777777"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14:paraId="38CE882B" w14:textId="77777777" w:rsidR="00360F7D" w:rsidRPr="006210B7" w:rsidRDefault="00360F7D" w:rsidP="00360F7D">
      <w:pPr>
        <w:pStyle w:val="21"/>
        <w:spacing w:before="240" w:after="120"/>
        <w:ind w:left="3000"/>
      </w:pPr>
      <w:r w:rsidRPr="006210B7">
        <w:t>3.2. Units</w:t>
      </w:r>
    </w:p>
    <w:p w14:paraId="664A9E7A"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14:paraId="57AEABC0"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14:paraId="62FFC123"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14:paraId="08A1342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14:paraId="2B59BCB7" w14:textId="77777777" w:rsidR="00360F7D" w:rsidRPr="006210B7" w:rsidRDefault="00360F7D" w:rsidP="00360F7D">
      <w:pPr>
        <w:pStyle w:val="21"/>
        <w:spacing w:before="240" w:after="120"/>
        <w:ind w:left="3000"/>
      </w:pPr>
      <w:r w:rsidRPr="006210B7">
        <w:lastRenderedPageBreak/>
        <w:t>3.3. Equations</w:t>
      </w:r>
    </w:p>
    <w:p w14:paraId="2CA99372"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008A4386"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14:paraId="534D2D9E" w14:textId="77777777" w:rsidR="00360F7D" w:rsidRPr="006210B7" w:rsidRDefault="00360F7D" w:rsidP="00E675F5">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w14:anchorId="2E0E20CF">
          <v:shape id="_x0000_i1027" type="#_x0000_t75" style="width:42.05pt;height:14.6pt" o:ole="">
            <v:imagedata r:id="rId15" o:title=""/>
          </v:shape>
          <o:OLEObject Type="Embed" ProgID="Equation.DSMT4" ShapeID="_x0000_i1027" DrawAspect="Content" ObjectID="_182489660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14:paraId="52DBDA3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14:paraId="57506BA4" w14:textId="77777777" w:rsidR="00360F7D" w:rsidRPr="006210B7" w:rsidRDefault="00360F7D" w:rsidP="00360F7D">
      <w:pPr>
        <w:pStyle w:val="21"/>
        <w:spacing w:before="240" w:after="120"/>
        <w:ind w:left="3000"/>
      </w:pPr>
      <w:r w:rsidRPr="006210B7">
        <w:t>3.4. Some Common Mistakes</w:t>
      </w:r>
    </w:p>
    <w:p w14:paraId="433E5AB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14:paraId="4A2B7DD7"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14:paraId="01878D02"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14:paraId="4839286B" w14:textId="77777777"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14:paraId="53D06E88"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14:paraId="7E2D3EA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14:paraId="28C99869"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14:paraId="58E8C4D7"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14:paraId="74D45DFE"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14:paraId="1226DD13"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14:paraId="77FBE8DB" w14:textId="77777777"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w:t>
      </w:r>
      <w:r w:rsidRPr="006210B7">
        <w:rPr>
          <w:rFonts w:ascii="Minion Pro Capt" w:hAnsi="Minion Pro Capt"/>
        </w:rPr>
        <w:lastRenderedPageBreak/>
        <w:t>ample”.</w:t>
      </w:r>
    </w:p>
    <w:p w14:paraId="16211A4A" w14:textId="77777777" w:rsidR="00360F7D" w:rsidRPr="006210B7" w:rsidRDefault="00360F7D" w:rsidP="00360F7D">
      <w:pPr>
        <w:pStyle w:val="10"/>
        <w:spacing w:before="240" w:after="120"/>
        <w:ind w:left="3000"/>
      </w:pPr>
      <w:r w:rsidRPr="006210B7">
        <w:t>4. Using the Template (Heading 4)</w:t>
      </w:r>
    </w:p>
    <w:p w14:paraId="0EFA3EC2"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14:paraId="314662F5" w14:textId="77777777" w:rsidR="00360F7D" w:rsidRPr="006210B7" w:rsidRDefault="00360F7D" w:rsidP="00360F7D">
      <w:pPr>
        <w:pStyle w:val="21"/>
        <w:spacing w:before="240" w:after="120"/>
        <w:ind w:left="3000"/>
      </w:pPr>
      <w:r w:rsidRPr="006210B7">
        <w:t>4.1. Authors and Affiliations</w:t>
      </w:r>
    </w:p>
    <w:p w14:paraId="744F199B" w14:textId="77777777"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14:paraId="19964FE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14:paraId="3683859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6EA9C32E"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01B1B22D"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14:paraId="190D2292"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14:paraId="27F3F3B0"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14:paraId="54D87DB4"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14:paraId="105B4945"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14:paraId="19169E9B"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14:paraId="13CF5F2D" w14:textId="77777777" w:rsidR="00360F7D" w:rsidRPr="006210B7" w:rsidRDefault="00360F7D" w:rsidP="00360F7D">
      <w:pPr>
        <w:pStyle w:val="21"/>
        <w:spacing w:before="240" w:after="120"/>
        <w:ind w:left="3000"/>
      </w:pPr>
      <w:r w:rsidRPr="006210B7">
        <w:t>4.2. Identify the Headings</w:t>
      </w:r>
    </w:p>
    <w:p w14:paraId="15830409" w14:textId="77777777"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14:paraId="5E3E9A12" w14:textId="77777777"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14:paraId="22A98559"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14:paraId="5C6D74E2" w14:textId="77777777" w:rsidR="00360F7D" w:rsidRPr="006210B7" w:rsidRDefault="00360F7D" w:rsidP="00360F7D">
      <w:pPr>
        <w:pStyle w:val="21"/>
        <w:spacing w:before="240" w:after="120"/>
        <w:ind w:left="3000"/>
      </w:pPr>
      <w:r w:rsidRPr="006210B7">
        <w:t>4.3. Figures and Tables</w:t>
      </w:r>
    </w:p>
    <w:p w14:paraId="6E29DBDD" w14:textId="77777777" w:rsidR="00360F7D" w:rsidRDefault="00E675F5" w:rsidP="00360F7D">
      <w:pPr>
        <w:widowControl w:val="0"/>
        <w:adjustRightInd w:val="0"/>
        <w:snapToGrid w:val="0"/>
        <w:spacing w:line="300" w:lineRule="exact"/>
        <w:ind w:leftChars="1500" w:left="3000"/>
        <w:rPr>
          <w:rFonts w:ascii="Minion Pro Capt" w:hAnsi="Minion Pro Capt"/>
          <w:lang w:eastAsia="zh-CN"/>
        </w:rPr>
      </w:pPr>
      <w:r w:rsidRPr="00E675F5">
        <w:rPr>
          <w:rFonts w:ascii="Minion Pro Capt" w:hAnsi="Minion Pro Capt"/>
        </w:rPr>
        <w:t>Positioning Figures and Tables: Figures/tables</w:t>
      </w:r>
      <w:r w:rsidRPr="00E675F5">
        <w:rPr>
          <w:rFonts w:ascii="Minion Pro Capt" w:hAnsi="Minion Pro Capt" w:hint="eastAsia"/>
        </w:rPr>
        <w:t xml:space="preserve"> </w:t>
      </w:r>
      <w:r w:rsidRPr="00E675F5">
        <w:rPr>
          <w:rFonts w:ascii="Minion Pro Capt" w:hAnsi="Minion Pro Capt"/>
        </w:rPr>
        <w:t>should</w:t>
      </w:r>
      <w:r w:rsidRPr="00E675F5">
        <w:rPr>
          <w:rFonts w:ascii="Minion Pro Capt" w:hAnsi="Minion Pro Capt" w:hint="eastAsia"/>
        </w:rPr>
        <w:t xml:space="preserve"> </w:t>
      </w:r>
      <w:r w:rsidRPr="00E675F5">
        <w:rPr>
          <w:rFonts w:ascii="Minion Pro Capt" w:hAnsi="Minion Pro Capt"/>
        </w:rPr>
        <w:t>be</w:t>
      </w:r>
      <w:r w:rsidRPr="00E675F5">
        <w:rPr>
          <w:rFonts w:ascii="Minion Pro Capt" w:hAnsi="Minion Pro Capt" w:hint="eastAsia"/>
        </w:rPr>
        <w:t xml:space="preserve"> </w:t>
      </w:r>
      <w:r w:rsidRPr="00E675F5">
        <w:rPr>
          <w:rFonts w:ascii="Minion Pro Capt" w:hAnsi="Minion Pro Capt"/>
        </w:rPr>
        <w:t>placed</w:t>
      </w:r>
      <w:r w:rsidRPr="00E675F5">
        <w:rPr>
          <w:rFonts w:ascii="Minion Pro Capt" w:hAnsi="Minion Pro Capt" w:hint="eastAsia"/>
        </w:rPr>
        <w:t xml:space="preserve"> </w:t>
      </w:r>
      <w:r w:rsidRPr="00E675F5">
        <w:rPr>
          <w:rFonts w:ascii="Minion Pro Capt" w:hAnsi="Minion Pro Capt"/>
        </w:rPr>
        <w:t>in</w:t>
      </w:r>
      <w:r w:rsidRPr="00E675F5">
        <w:rPr>
          <w:rFonts w:ascii="Minion Pro Capt" w:hAnsi="Minion Pro Capt" w:hint="eastAsia"/>
        </w:rPr>
        <w:t xml:space="preserve"> </w:t>
      </w:r>
      <w:r w:rsidRPr="00E675F5">
        <w:rPr>
          <w:rFonts w:ascii="Minion Pro Capt" w:hAnsi="Minion Pro Capt"/>
        </w:rPr>
        <w:t>the same</w:t>
      </w:r>
      <w:r w:rsidRPr="00E675F5">
        <w:rPr>
          <w:rFonts w:ascii="Minion Pro Capt" w:hAnsi="Minion Pro Capt" w:hint="eastAsia"/>
        </w:rPr>
        <w:t xml:space="preserve"> </w:t>
      </w:r>
      <w:r w:rsidRPr="00E675F5">
        <w:rPr>
          <w:rFonts w:ascii="Minion Pro Capt" w:hAnsi="Minion Pro Capt"/>
        </w:rPr>
        <w:t>position</w:t>
      </w:r>
      <w:r w:rsidRPr="00E675F5">
        <w:rPr>
          <w:rFonts w:ascii="Minion Pro Capt" w:hAnsi="Minion Pro Capt" w:hint="eastAsia"/>
        </w:rPr>
        <w:t xml:space="preserve"> </w:t>
      </w:r>
      <w:r w:rsidRPr="00E675F5">
        <w:rPr>
          <w:rFonts w:ascii="Minion Pro Capt" w:hAnsi="Minion Pro Capt"/>
        </w:rPr>
        <w:t>as</w:t>
      </w:r>
      <w:r w:rsidRPr="00E675F5">
        <w:rPr>
          <w:rFonts w:ascii="Minion Pro Capt" w:hAnsi="Minion Pro Capt" w:hint="eastAsia"/>
        </w:rPr>
        <w:t xml:space="preserve"> </w:t>
      </w:r>
      <w:r w:rsidRPr="00E675F5">
        <w:rPr>
          <w:rFonts w:ascii="Minion Pro Capt" w:hAnsi="Minion Pro Capt"/>
        </w:rPr>
        <w:t>it</w:t>
      </w:r>
      <w:r w:rsidRPr="00E675F5">
        <w:rPr>
          <w:rFonts w:ascii="Minion Pro Capt" w:hAnsi="Minion Pro Capt" w:hint="eastAsia"/>
        </w:rPr>
        <w:t xml:space="preserve"> </w:t>
      </w:r>
      <w:r w:rsidRPr="00E675F5">
        <w:rPr>
          <w:rFonts w:ascii="Minion Pro Capt" w:hAnsi="Minion Pro Capt"/>
        </w:rPr>
        <w:t>is</w:t>
      </w:r>
      <w:r w:rsidRPr="00E675F5">
        <w:rPr>
          <w:rFonts w:ascii="Minion Pro Capt" w:hAnsi="Minion Pro Capt" w:hint="eastAsia"/>
        </w:rPr>
        <w:t xml:space="preserve"> </w:t>
      </w:r>
      <w:r w:rsidRPr="00E675F5">
        <w:rPr>
          <w:rFonts w:ascii="Minion Pro Capt" w:hAnsi="Minion Pro Capt"/>
        </w:rPr>
        <w:t>referenced</w:t>
      </w:r>
      <w:r w:rsidRPr="00E675F5">
        <w:rPr>
          <w:rFonts w:ascii="Minion Pro Capt" w:hAnsi="Minion Pro Capt" w:hint="eastAsia"/>
        </w:rPr>
        <w:t xml:space="preserve"> </w:t>
      </w:r>
      <w:r w:rsidRPr="00E675F5">
        <w:rPr>
          <w:rFonts w:ascii="Minion Pro Capt" w:hAnsi="Minion Pro Capt"/>
        </w:rPr>
        <w:t>in</w:t>
      </w:r>
      <w:r w:rsidRPr="00E675F5">
        <w:rPr>
          <w:rFonts w:ascii="Minion Pro Capt" w:hAnsi="Minion Pro Capt" w:hint="eastAsia"/>
        </w:rPr>
        <w:t xml:space="preserve"> </w:t>
      </w:r>
      <w:r w:rsidRPr="00E675F5">
        <w:rPr>
          <w:rFonts w:ascii="Minion Pro Capt" w:hAnsi="Minion Pro Capt"/>
        </w:rPr>
        <w:t>the</w:t>
      </w:r>
      <w:r w:rsidRPr="00E675F5">
        <w:rPr>
          <w:rFonts w:ascii="Minion Pro Capt" w:hAnsi="Minion Pro Capt" w:hint="eastAsia"/>
        </w:rPr>
        <w:t xml:space="preserve"> </w:t>
      </w:r>
      <w:r w:rsidRPr="00E675F5">
        <w:rPr>
          <w:rFonts w:ascii="Minion Pro Capt" w:hAnsi="Minion Pro Capt"/>
        </w:rPr>
        <w:t>main</w:t>
      </w:r>
      <w:r w:rsidRPr="00E675F5">
        <w:rPr>
          <w:rFonts w:ascii="Minion Pro Capt" w:hAnsi="Minion Pro Capt" w:hint="eastAsia"/>
        </w:rPr>
        <w:t xml:space="preserve"> </w:t>
      </w:r>
      <w:r w:rsidRPr="00E675F5">
        <w:rPr>
          <w:rFonts w:ascii="Minion Pro Capt" w:hAnsi="Minion Pro Capt"/>
        </w:rPr>
        <w:t>text.</w:t>
      </w:r>
      <w:r w:rsidRPr="00E675F5">
        <w:rPr>
          <w:rFonts w:ascii="Minion Pro Capt" w:hAnsi="Minion Pro Capt" w:hint="eastAsia"/>
        </w:rPr>
        <w:t xml:space="preserve"> </w:t>
      </w:r>
      <w:r w:rsidRPr="00E675F5">
        <w:rPr>
          <w:rFonts w:ascii="Minion Pro Capt" w:hAnsi="Minion Pro Capt"/>
        </w:rPr>
        <w:t>Oversized</w:t>
      </w:r>
      <w:r w:rsidRPr="00E675F5">
        <w:rPr>
          <w:rFonts w:ascii="Minion Pro Capt" w:hAnsi="Minion Pro Capt" w:hint="eastAsia"/>
        </w:rPr>
        <w:t xml:space="preserve"> </w:t>
      </w:r>
      <w:r w:rsidRPr="00E675F5">
        <w:rPr>
          <w:rFonts w:ascii="Minion Pro Capt" w:hAnsi="Minion Pro Capt"/>
        </w:rPr>
        <w:t>figures/tables</w:t>
      </w:r>
      <w:r w:rsidRPr="00E675F5">
        <w:rPr>
          <w:rFonts w:ascii="Minion Pro Capt" w:hAnsi="Minion Pro Capt" w:hint="eastAsia"/>
        </w:rPr>
        <w:t xml:space="preserve"> </w:t>
      </w:r>
      <w:r w:rsidRPr="00E675F5">
        <w:rPr>
          <w:rFonts w:ascii="Minion Pro Capt" w:hAnsi="Minion Pro Capt"/>
        </w:rPr>
        <w:t>may</w:t>
      </w:r>
      <w:r w:rsidRPr="00E675F5">
        <w:rPr>
          <w:rFonts w:ascii="Minion Pro Capt" w:hAnsi="Minion Pro Capt" w:hint="eastAsia"/>
        </w:rPr>
        <w:t xml:space="preserve"> </w:t>
      </w:r>
      <w:r w:rsidRPr="00E675F5">
        <w:rPr>
          <w:rFonts w:ascii="Minion Pro Capt" w:hAnsi="Minion Pro Capt"/>
        </w:rPr>
        <w:t>be</w:t>
      </w:r>
      <w:r w:rsidRPr="00E675F5">
        <w:rPr>
          <w:rFonts w:ascii="Minion Pro Capt" w:hAnsi="Minion Pro Capt" w:hint="eastAsia"/>
        </w:rPr>
        <w:t xml:space="preserve"> </w:t>
      </w:r>
      <w:r w:rsidRPr="00E675F5">
        <w:rPr>
          <w:rFonts w:ascii="Minion Pro Capt" w:hAnsi="Minion Pro Capt"/>
        </w:rPr>
        <w:t>arranged</w:t>
      </w:r>
      <w:r w:rsidRPr="00E675F5">
        <w:rPr>
          <w:rFonts w:ascii="Minion Pro Capt" w:hAnsi="Minion Pro Capt" w:hint="eastAsia"/>
        </w:rPr>
        <w:t xml:space="preserve"> </w:t>
      </w:r>
      <w:r w:rsidRPr="00E675F5">
        <w:rPr>
          <w:rFonts w:ascii="Minion Pro Capt" w:hAnsi="Minion Pro Capt"/>
        </w:rPr>
        <w:t>at</w:t>
      </w:r>
      <w:r w:rsidRPr="00E675F5">
        <w:rPr>
          <w:rFonts w:ascii="Minion Pro Capt" w:hAnsi="Minion Pro Capt" w:hint="eastAsia"/>
        </w:rPr>
        <w:t xml:space="preserve"> </w:t>
      </w:r>
      <w:r w:rsidRPr="00E675F5">
        <w:rPr>
          <w:rFonts w:ascii="Minion Pro Capt" w:hAnsi="Minion Pro Capt"/>
        </w:rPr>
        <w:t>the</w:t>
      </w:r>
      <w:r w:rsidRPr="00E675F5">
        <w:rPr>
          <w:rFonts w:ascii="Minion Pro Capt" w:hAnsi="Minion Pro Capt" w:hint="eastAsia"/>
        </w:rPr>
        <w:t xml:space="preserve"> </w:t>
      </w:r>
      <w:r w:rsidRPr="00E675F5">
        <w:rPr>
          <w:rFonts w:ascii="Minion Pro Capt" w:hAnsi="Minion Pro Capt"/>
        </w:rPr>
        <w:t>top</w:t>
      </w:r>
      <w:r w:rsidRPr="00E675F5">
        <w:rPr>
          <w:rFonts w:ascii="Minion Pro Capt" w:hAnsi="Minion Pro Capt" w:hint="eastAsia"/>
        </w:rPr>
        <w:t xml:space="preserve"> </w:t>
      </w:r>
      <w:r w:rsidRPr="00E675F5">
        <w:rPr>
          <w:rFonts w:ascii="Minion Pro Capt" w:hAnsi="Minion Pro Capt"/>
        </w:rPr>
        <w:t>or</w:t>
      </w:r>
      <w:r w:rsidRPr="00E675F5">
        <w:rPr>
          <w:rFonts w:ascii="Minion Pro Capt" w:hAnsi="Minion Pro Capt" w:hint="eastAsia"/>
        </w:rPr>
        <w:t xml:space="preserve"> </w:t>
      </w:r>
      <w:r w:rsidRPr="00E675F5">
        <w:rPr>
          <w:rFonts w:ascii="Minion Pro Capt" w:hAnsi="Minion Pro Capt"/>
        </w:rPr>
        <w:t>bottom</w:t>
      </w:r>
      <w:r w:rsidRPr="00E675F5">
        <w:rPr>
          <w:rFonts w:ascii="Minion Pro Capt" w:hAnsi="Minion Pro Capt" w:hint="eastAsia"/>
        </w:rPr>
        <w:t xml:space="preserve"> </w:t>
      </w:r>
      <w:r w:rsidRPr="00E675F5">
        <w:rPr>
          <w:rFonts w:ascii="Minion Pro Capt" w:hAnsi="Minion Pro Capt"/>
        </w:rPr>
        <w:t>of</w:t>
      </w:r>
      <w:r w:rsidRPr="00E675F5">
        <w:rPr>
          <w:rFonts w:ascii="Minion Pro Capt" w:hAnsi="Minion Pro Capt" w:hint="eastAsia"/>
        </w:rPr>
        <w:t xml:space="preserve"> </w:t>
      </w:r>
      <w:r w:rsidRPr="00E675F5">
        <w:rPr>
          <w:rFonts w:ascii="Minion Pro Capt" w:hAnsi="Minion Pro Capt"/>
        </w:rPr>
        <w:t>the</w:t>
      </w:r>
      <w:r w:rsidRPr="00E675F5">
        <w:rPr>
          <w:rFonts w:ascii="Minion Pro Capt" w:hAnsi="Minion Pro Capt" w:hint="eastAsia"/>
        </w:rPr>
        <w:t xml:space="preserve"> </w:t>
      </w:r>
      <w:r w:rsidRPr="00E675F5">
        <w:rPr>
          <w:rFonts w:ascii="Minion Pro Capt" w:hAnsi="Minion Pro Capt"/>
        </w:rPr>
        <w:t>page.</w:t>
      </w:r>
      <w:r w:rsidR="00360F7D" w:rsidRPr="006210B7">
        <w:rPr>
          <w:rFonts w:ascii="Minion Pro Capt" w:hAnsi="Minion Pro Capt"/>
        </w:rPr>
        <w:t xml:space="preserve"> Figure captions should be</w:t>
      </w:r>
      <w:r w:rsidR="00360F7D" w:rsidRPr="006210B7">
        <w:rPr>
          <w:rFonts w:ascii="Minion Pro Capt" w:hAnsi="Minion Pro Capt"/>
          <w:lang w:eastAsia="zh-CN"/>
        </w:rPr>
        <w:t xml:space="preserve"> </w:t>
      </w:r>
      <w:r w:rsidR="00360F7D" w:rsidRPr="006210B7">
        <w:rPr>
          <w:rFonts w:ascii="Minion Pro Capt" w:hAnsi="Minion Pro Capt"/>
        </w:rPr>
        <w:t>below the figures; table heads should appear above the</w:t>
      </w:r>
      <w:r w:rsidR="00360F7D" w:rsidRPr="006210B7">
        <w:rPr>
          <w:rFonts w:ascii="Minion Pro Capt" w:hAnsi="Minion Pro Capt"/>
          <w:lang w:eastAsia="zh-CN"/>
        </w:rPr>
        <w:t xml:space="preserve"> </w:t>
      </w:r>
      <w:r w:rsidR="00360F7D" w:rsidRPr="006210B7">
        <w:rPr>
          <w:rFonts w:ascii="Minion Pro Capt" w:hAnsi="Minion Pro Capt"/>
        </w:rPr>
        <w:t>tables. Insert figures and tables after they are cited in the</w:t>
      </w:r>
      <w:r w:rsidR="00360F7D" w:rsidRPr="006210B7">
        <w:rPr>
          <w:rFonts w:ascii="Minion Pro Capt" w:hAnsi="Minion Pro Capt"/>
          <w:lang w:eastAsia="zh-CN"/>
        </w:rPr>
        <w:t xml:space="preserve"> </w:t>
      </w:r>
      <w:r w:rsidR="00360F7D" w:rsidRPr="006210B7">
        <w:rPr>
          <w:rFonts w:ascii="Minion Pro Capt" w:hAnsi="Minion Pro Capt"/>
        </w:rPr>
        <w:t>text. Use “</w:t>
      </w:r>
      <w:r w:rsidR="00360F7D" w:rsidRPr="005E496C">
        <w:rPr>
          <w:rFonts w:ascii="Minion Pro Capt" w:hAnsi="Minion Pro Capt"/>
          <w:b/>
          <w:bCs/>
          <w:color w:val="943634" w:themeColor="accent2" w:themeShade="BF"/>
        </w:rPr>
        <w:t>Figure 1</w:t>
      </w:r>
      <w:r w:rsidR="00360F7D" w:rsidRPr="006210B7">
        <w:rPr>
          <w:rFonts w:ascii="Minion Pro Capt" w:hAnsi="Minion Pro Capt"/>
        </w:rPr>
        <w:t>”</w:t>
      </w:r>
      <w:r w:rsidR="00360F7D" w:rsidRPr="006210B7">
        <w:rPr>
          <w:rFonts w:ascii="Minion Pro Capt" w:hAnsi="Minion Pro Capt"/>
          <w:lang w:eastAsia="zh-CN"/>
        </w:rPr>
        <w:t>and “</w:t>
      </w:r>
      <w:r w:rsidR="00360F7D" w:rsidRPr="005E496C">
        <w:rPr>
          <w:rFonts w:ascii="Minion Pro Capt" w:hAnsi="Minion Pro Capt"/>
          <w:b/>
          <w:bCs/>
          <w:color w:val="943634" w:themeColor="accent2" w:themeShade="BF"/>
          <w:lang w:eastAsia="zh-CN"/>
        </w:rPr>
        <w:t>Table 1</w:t>
      </w:r>
      <w:r w:rsidR="00360F7D" w:rsidRPr="006210B7">
        <w:rPr>
          <w:rFonts w:ascii="Minion Pro Capt" w:hAnsi="Minion Pro Capt"/>
          <w:lang w:eastAsia="zh-CN"/>
        </w:rPr>
        <w:t>” in bold fonts</w:t>
      </w:r>
      <w:r w:rsidR="00360F7D" w:rsidRPr="006210B7">
        <w:rPr>
          <w:rFonts w:ascii="Minion Pro Capt" w:hAnsi="Minion Pro Capt"/>
        </w:rPr>
        <w:t>, even at the beginning of a sentence.</w:t>
      </w:r>
    </w:p>
    <w:p w14:paraId="56E49E5A"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1B9BC049" w14:textId="77777777" w:rsidR="00360F7D" w:rsidRPr="00BB45E7" w:rsidRDefault="00360F7D" w:rsidP="00E675F5">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14:paraId="01559C6B" w14:textId="77777777" w:rsidTr="00EA1BE6">
        <w:trPr>
          <w:trHeight w:val="284"/>
          <w:tblHeader/>
        </w:trPr>
        <w:tc>
          <w:tcPr>
            <w:tcW w:w="835" w:type="dxa"/>
            <w:vMerge w:val="restart"/>
            <w:tcBorders>
              <w:top w:val="single" w:sz="4" w:space="0" w:color="943634" w:themeColor="accent2" w:themeShade="BF"/>
            </w:tcBorders>
            <w:vAlign w:val="center"/>
          </w:tcPr>
          <w:p w14:paraId="412C5EFA"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vAlign w:val="center"/>
          </w:tcPr>
          <w:p w14:paraId="5E4467F9" w14:textId="77777777"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14:paraId="7EEB19BE" w14:textId="77777777" w:rsidTr="00EA1BE6">
        <w:trPr>
          <w:trHeight w:val="284"/>
          <w:tblHeader/>
        </w:trPr>
        <w:tc>
          <w:tcPr>
            <w:tcW w:w="835" w:type="dxa"/>
            <w:vMerge/>
            <w:tcBorders>
              <w:bottom w:val="single" w:sz="2" w:space="0" w:color="943634" w:themeColor="accent2" w:themeShade="BF"/>
            </w:tcBorders>
            <w:vAlign w:val="center"/>
          </w:tcPr>
          <w:p w14:paraId="4C5E69FF" w14:textId="77777777"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vAlign w:val="center"/>
          </w:tcPr>
          <w:p w14:paraId="5D152D29"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vAlign w:val="center"/>
          </w:tcPr>
          <w:p w14:paraId="107254D1"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vAlign w:val="center"/>
          </w:tcPr>
          <w:p w14:paraId="0D2C7E04" w14:textId="77777777"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14:paraId="0A4D7309" w14:textId="77777777" w:rsidTr="00EA1BE6">
        <w:trPr>
          <w:trHeight w:val="284"/>
        </w:trPr>
        <w:tc>
          <w:tcPr>
            <w:tcW w:w="835" w:type="dxa"/>
            <w:tcBorders>
              <w:top w:val="single" w:sz="2" w:space="0" w:color="943634" w:themeColor="accent2" w:themeShade="BF"/>
            </w:tcBorders>
            <w:vAlign w:val="center"/>
          </w:tcPr>
          <w:p w14:paraId="1C479A5E"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14:paraId="01F9C3DF" w14:textId="77777777"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14:paraId="65DBEC92" w14:textId="77777777"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14:paraId="410F7D79" w14:textId="77777777" w:rsidR="00360F7D" w:rsidRPr="00BB45E7" w:rsidRDefault="00360F7D" w:rsidP="00EA1BE6">
            <w:pPr>
              <w:widowControl w:val="0"/>
              <w:jc w:val="center"/>
              <w:rPr>
                <w:rFonts w:ascii="Minion Pro Capt" w:hAnsi="Minion Pro Capt"/>
                <w:sz w:val="16"/>
                <w:szCs w:val="16"/>
              </w:rPr>
            </w:pPr>
          </w:p>
        </w:tc>
      </w:tr>
    </w:tbl>
    <w:p w14:paraId="5842DF35" w14:textId="77777777" w:rsidR="00360F7D" w:rsidRPr="00BB45E7" w:rsidRDefault="00360F7D" w:rsidP="00E675F5">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14:paraId="1879E446" w14:textId="77777777" w:rsidR="00360F7D" w:rsidRPr="00BB45E7" w:rsidRDefault="00360F7D" w:rsidP="00E675F5">
      <w:pPr>
        <w:widowControl w:val="0"/>
        <w:spacing w:beforeLines="30" w:before="72"/>
        <w:ind w:leftChars="300" w:left="600" w:right="641" w:firstLineChars="500" w:firstLine="750"/>
        <w:rPr>
          <w:rFonts w:ascii="Minion Pro Capt" w:hAnsi="Minion Pro Capt"/>
          <w:sz w:val="15"/>
          <w:szCs w:val="15"/>
          <w:lang w:eastAsia="zh-CN"/>
        </w:rPr>
      </w:pPr>
    </w:p>
    <w:p w14:paraId="17371A1D" w14:textId="77777777" w:rsidR="00360F7D" w:rsidRPr="00BB45E7" w:rsidRDefault="00000000" w:rsidP="00E675F5">
      <w:pPr>
        <w:widowControl w:val="0"/>
        <w:spacing w:beforeLines="30" w:before="72"/>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w14:anchorId="7284E32D">
          <v:shapetype id="_x0000_t202" coordsize="21600,21600" o:spt="202" path="m,l,21600r21600,l21600,xe">
            <v:stroke joinstyle="miter"/>
            <v:path gradientshapeok="t" o:connecttype="rect"/>
          </v:shapetype>
          <v:shape id="_x0000_s2050"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2050">
              <w:txbxContent>
                <w:p w14:paraId="06602788"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31D93219"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w:r>
    </w:p>
    <w:p w14:paraId="37F1855B" w14:textId="77777777" w:rsidR="00360F7D" w:rsidRPr="00992705" w:rsidRDefault="00360F7D" w:rsidP="00E675F5">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14:paraId="4795BE16" w14:textId="77777777" w:rsidR="00360F7D" w:rsidRPr="005E496C" w:rsidRDefault="00360F7D" w:rsidP="00360F7D">
      <w:pPr>
        <w:widowControl w:val="0"/>
        <w:rPr>
          <w:b/>
          <w:bCs/>
          <w:sz w:val="18"/>
          <w:szCs w:val="18"/>
          <w:lang w:eastAsia="zh-CN"/>
        </w:rPr>
      </w:pPr>
    </w:p>
    <w:p w14:paraId="56AA3D83" w14:textId="77777777"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14:paraId="5C06BD87" w14:textId="77777777" w:rsidR="00360F7D" w:rsidRPr="006210B7" w:rsidRDefault="00360F7D" w:rsidP="00360F7D">
      <w:pPr>
        <w:pStyle w:val="10"/>
        <w:spacing w:before="240" w:after="120"/>
        <w:ind w:left="3000"/>
      </w:pPr>
      <w:r w:rsidRPr="006210B7">
        <w:t>Acknowledgements</w:t>
      </w:r>
    </w:p>
    <w:p w14:paraId="09A1D650" w14:textId="77777777"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14:paraId="20A76E9E" w14:textId="77777777" w:rsidR="00360F7D" w:rsidRPr="000F62CE" w:rsidRDefault="00360F7D" w:rsidP="00360F7D">
      <w:pPr>
        <w:pStyle w:val="10"/>
        <w:spacing w:before="240" w:after="120"/>
        <w:ind w:left="3000"/>
      </w:pPr>
      <w:r w:rsidRPr="000F62CE">
        <w:t>References</w:t>
      </w:r>
    </w:p>
    <w:p w14:paraId="524B55AD"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lastRenderedPageBreak/>
        <w:t>The template will number citations consecutively within brackets [1]. The sentence punctuation follows the bracket [2]. Refer simply to the reference number, as in [3]—do not use “Ref. [3]” or “reference [3]” except at the beginning of a sentence: “Reference [3] was the first...”</w:t>
      </w:r>
    </w:p>
    <w:p w14:paraId="2F22A31E"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tters for table footnotes.</w:t>
      </w:r>
    </w:p>
    <w:p w14:paraId="5ED8847F"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14:paraId="335FEABB"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14:paraId="01BCE5AC" w14:textId="77777777"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14:paraId="46C3B3E0" w14:textId="6D0EDBC4" w:rsidR="00360F7D" w:rsidRDefault="008E30CF" w:rsidP="00360F7D">
      <w:pPr>
        <w:widowControl w:val="0"/>
        <w:adjustRightInd w:val="0"/>
        <w:snapToGrid w:val="0"/>
        <w:spacing w:line="300" w:lineRule="exact"/>
        <w:ind w:leftChars="1500" w:left="3000" w:firstLineChars="100" w:firstLine="200"/>
        <w:rPr>
          <w:rFonts w:ascii="Minion Pro Capt" w:hAnsi="Minion Pro Capt"/>
          <w:lang w:eastAsia="zh-CN"/>
        </w:rPr>
      </w:pPr>
      <w:r w:rsidRPr="008E30CF">
        <w:rPr>
          <w:rFonts w:ascii="Minion Pro Capt" w:hAnsi="Minion Pro Capt"/>
          <w:lang w:eastAsia="zh-CN"/>
        </w:rPr>
        <w:t xml:space="preserve">Please completely normalize your references as the following format. Please retrieve Digital Object Identifiers (DOIs) for journal articles, books, and chapters by simply cutting and pasting the reference list at </w:t>
      </w:r>
      <w:hyperlink r:id="rId17" w:history="1">
        <w:r w:rsidRPr="008E30CF">
          <w:rPr>
            <w:rStyle w:val="a3"/>
            <w:rFonts w:ascii="Minion Pro Capt" w:hAnsi="Minion Pro Capt"/>
            <w:lang w:eastAsia="zh-CN"/>
          </w:rPr>
          <w:t>https://doi.crossref.org/simpleTextQuery</w:t>
        </w:r>
      </w:hyperlink>
      <w:r w:rsidRPr="008E30CF">
        <w:rPr>
          <w:rFonts w:ascii="Minion Pro Capt" w:hAnsi="Minion Pro Capt"/>
          <w:lang w:eastAsia="zh-CN"/>
        </w:rPr>
        <w:t>. Preserve hyperlinks and underlines in DOIs.</w:t>
      </w:r>
    </w:p>
    <w:p w14:paraId="5CD881A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78F2B603" w14:textId="77777777" w:rsidR="00360F7D" w:rsidRPr="005E496C" w:rsidRDefault="00360F7D" w:rsidP="00E675F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8" w:tgtFrame="_blank" w:history="1">
        <w:r w:rsidRPr="005E496C">
          <w:rPr>
            <w:rStyle w:val="a3"/>
            <w:rFonts w:ascii="Minion Pro Capt" w:hAnsi="Minion Pro Capt"/>
            <w:sz w:val="18"/>
            <w:szCs w:val="18"/>
          </w:rPr>
          <w:t>http://dx.doi.org/10.1080/028418501127346846</w:t>
        </w:r>
      </w:hyperlink>
    </w:p>
    <w:p w14:paraId="123D82D6" w14:textId="77777777" w:rsidR="00360F7D" w:rsidRPr="005E496C" w:rsidRDefault="00360F7D" w:rsidP="00E675F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14:paraId="5CD0F507" w14:textId="77777777" w:rsidR="00360F7D" w:rsidRPr="005E496C" w:rsidRDefault="00360F7D" w:rsidP="00E675F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19" w:tgtFrame="_blank" w:history="1">
        <w:r w:rsidRPr="005E496C">
          <w:rPr>
            <w:rStyle w:val="a3"/>
            <w:rFonts w:ascii="Minion Pro Capt" w:hAnsi="Minion Pro Capt"/>
            <w:sz w:val="18"/>
            <w:szCs w:val="18"/>
          </w:rPr>
          <w:t>http://dx.doi.org/10.1109/9.402235</w:t>
        </w:r>
      </w:hyperlink>
    </w:p>
    <w:p w14:paraId="5754EA9A" w14:textId="77777777" w:rsidR="00360F7D" w:rsidRPr="005E496C" w:rsidRDefault="00360F7D" w:rsidP="00E675F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14:paraId="6FB906B6" w14:textId="77777777" w:rsidR="00360F7D" w:rsidRPr="005E496C" w:rsidRDefault="00360F7D" w:rsidP="00E675F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14:paraId="28435C1F" w14:textId="77777777" w:rsidR="00360F7D" w:rsidRPr="005E496C" w:rsidRDefault="00360F7D" w:rsidP="00E675F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14:paraId="3B31C93C" w14:textId="77777777" w:rsidR="00360F7D" w:rsidRPr="005E496C" w:rsidRDefault="00360F7D" w:rsidP="00E675F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14:paraId="0001D094" w14:textId="77777777" w:rsidR="00360F7D" w:rsidRPr="005E496C" w:rsidRDefault="00360F7D" w:rsidP="00E675F5">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0" w:history="1">
        <w:r w:rsidRPr="005E496C">
          <w:rPr>
            <w:rStyle w:val="a3"/>
            <w:rFonts w:ascii="Minion Pro Capt" w:hAnsi="Minion Pro Capt"/>
            <w:sz w:val="18"/>
            <w:szCs w:val="18"/>
          </w:rPr>
          <w:t>http://dcr.rpi.edu/commdesign/class1.html</w:t>
        </w:r>
      </w:hyperlink>
    </w:p>
    <w:p w14:paraId="60AB5FB5" w14:textId="77777777" w:rsidR="00360F7D" w:rsidRPr="005E496C" w:rsidRDefault="00360F7D" w:rsidP="00EE332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402D5372" w14:textId="77777777" w:rsidR="00E826A9" w:rsidRDefault="00E826A9">
      <w:r>
        <w:separator/>
      </w:r>
    </w:p>
  </w:endnote>
  <w:endnote w:type="continuationSeparator" w:id="0">
    <w:p w14:paraId="2BBDFF43" w14:textId="77777777" w:rsidR="00E826A9" w:rsidRDefault="00E826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3"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F3AABF7" w14:textId="77777777" w:rsidR="00913152" w:rsidRDefault="00913152" w:rsidP="0091315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13152" w:rsidRPr="001D5E8F" w14:paraId="24CB3630" w14:textId="77777777" w:rsidTr="00563F40">
      <w:trPr>
        <w:trHeight w:val="340"/>
        <w:jc w:val="center"/>
      </w:trPr>
      <w:tc>
        <w:tcPr>
          <w:tcW w:w="4508" w:type="dxa"/>
          <w:vAlign w:val="center"/>
        </w:tcPr>
        <w:p w14:paraId="38E4032A" w14:textId="67229218" w:rsidR="00913152" w:rsidRPr="00DB4692" w:rsidRDefault="00B5491F" w:rsidP="00913152">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1E5A3368" w14:textId="77777777" w:rsidR="00913152" w:rsidRPr="001D5E8F" w:rsidRDefault="00EE332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1315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675F5" w:rsidRPr="00E675F5">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14:paraId="0572EBC2" w14:textId="77777777" w:rsidR="00913152" w:rsidRPr="00DB4692" w:rsidRDefault="00913152" w:rsidP="00563F40">
          <w:pPr>
            <w:pStyle w:val="a6"/>
            <w:adjustRightInd w:val="0"/>
            <w:jc w:val="right"/>
            <w:rPr>
              <w:rFonts w:asciiTheme="minorHAnsi" w:hAnsiTheme="minorHAnsi" w:cstheme="minorHAnsi"/>
              <w:noProof/>
              <w:color w:val="943634" w:themeColor="accent2" w:themeShade="BF"/>
              <w:lang w:eastAsia="zh-CN"/>
            </w:rPr>
          </w:pPr>
          <w:r w:rsidRPr="00913152">
            <w:rPr>
              <w:rFonts w:asciiTheme="minorHAnsi" w:hAnsiTheme="minorHAnsi" w:cstheme="minorHAnsi"/>
              <w:noProof/>
              <w:color w:val="943634" w:themeColor="accent2" w:themeShade="BF"/>
              <w:lang w:eastAsia="zh-CN"/>
            </w:rPr>
            <w:t>Natural Resources</w:t>
          </w:r>
        </w:p>
      </w:tc>
    </w:tr>
  </w:tbl>
  <w:p w14:paraId="22EA9892" w14:textId="77777777" w:rsidR="00667260" w:rsidRPr="00913152" w:rsidRDefault="00667260" w:rsidP="00913152">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1EAFA301" w14:textId="77777777" w:rsidR="00913152" w:rsidRDefault="00913152" w:rsidP="0091315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13152" w:rsidRPr="001D5E8F" w14:paraId="0D16DDBD" w14:textId="77777777" w:rsidTr="00563F40">
      <w:trPr>
        <w:trHeight w:val="340"/>
        <w:jc w:val="center"/>
      </w:trPr>
      <w:tc>
        <w:tcPr>
          <w:tcW w:w="4508" w:type="dxa"/>
          <w:vAlign w:val="center"/>
        </w:tcPr>
        <w:p w14:paraId="530D24C5" w14:textId="501B7E6E" w:rsidR="00913152" w:rsidRPr="00DB4692" w:rsidRDefault="00B5491F" w:rsidP="00913152">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6.*****</w:t>
            </w:r>
          </w:hyperlink>
        </w:p>
      </w:tc>
      <w:tc>
        <w:tcPr>
          <w:tcW w:w="630" w:type="dxa"/>
          <w:vAlign w:val="center"/>
        </w:tcPr>
        <w:p w14:paraId="3A487761" w14:textId="77777777" w:rsidR="00913152" w:rsidRPr="001D5E8F" w:rsidRDefault="00EE332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1315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675F5" w:rsidRPr="00E675F5">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14:paraId="0918879A" w14:textId="77777777" w:rsidR="00913152" w:rsidRPr="00DB4692" w:rsidRDefault="00913152" w:rsidP="00563F40">
          <w:pPr>
            <w:pStyle w:val="a6"/>
            <w:adjustRightInd w:val="0"/>
            <w:jc w:val="right"/>
            <w:rPr>
              <w:rFonts w:asciiTheme="minorHAnsi" w:hAnsiTheme="minorHAnsi" w:cstheme="minorHAnsi"/>
              <w:noProof/>
              <w:color w:val="943634" w:themeColor="accent2" w:themeShade="BF"/>
              <w:lang w:eastAsia="zh-CN"/>
            </w:rPr>
          </w:pPr>
          <w:r w:rsidRPr="00913152">
            <w:rPr>
              <w:rFonts w:asciiTheme="minorHAnsi" w:hAnsiTheme="minorHAnsi" w:cstheme="minorHAnsi"/>
              <w:noProof/>
              <w:color w:val="943634" w:themeColor="accent2" w:themeShade="BF"/>
              <w:lang w:eastAsia="zh-CN"/>
            </w:rPr>
            <w:t>Natural Resources</w:t>
          </w:r>
        </w:p>
      </w:tc>
    </w:tr>
  </w:tbl>
  <w:p w14:paraId="41455761" w14:textId="77777777" w:rsidR="009B4C59" w:rsidRPr="00913152" w:rsidRDefault="009B4C59" w:rsidP="00913152">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0547C5E6" w14:textId="77777777" w:rsidR="00913152" w:rsidRDefault="00913152" w:rsidP="00913152">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913152" w:rsidRPr="001D5E8F" w14:paraId="2497F4AE" w14:textId="77777777" w:rsidTr="00563F40">
      <w:trPr>
        <w:trHeight w:val="340"/>
        <w:jc w:val="center"/>
      </w:trPr>
      <w:tc>
        <w:tcPr>
          <w:tcW w:w="4508" w:type="dxa"/>
          <w:vAlign w:val="center"/>
        </w:tcPr>
        <w:p w14:paraId="2D7FAF12" w14:textId="7139D3D1" w:rsidR="00913152" w:rsidRPr="00DB4692" w:rsidRDefault="007F1C32" w:rsidP="007F1C32">
          <w:pPr>
            <w:pStyle w:val="a6"/>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00B5491F">
              <w:rPr>
                <w:rStyle w:val="a3"/>
                <w:rFonts w:asciiTheme="minorHAnsi" w:hAnsiTheme="minorHAnsi"/>
                <w:color w:val="943634" w:themeColor="accent2" w:themeShade="BF"/>
                <w:u w:val="none"/>
                <w:lang w:eastAsia="zh-CN"/>
              </w:rPr>
              <w:t>10.4236/***.2026.*****</w:t>
            </w:r>
          </w:hyperlink>
          <w:r w:rsidR="00913152" w:rsidRPr="00DB4692">
            <w:rPr>
              <w:rFonts w:asciiTheme="minorHAnsi" w:hAnsiTheme="minorHAnsi" w:cstheme="minorHAnsi"/>
              <w:noProof/>
              <w:color w:val="943634" w:themeColor="accent2" w:themeShade="BF"/>
              <w:lang w:eastAsia="zh-CN"/>
            </w:rPr>
            <w:t xml:space="preserve">  **** **, 20</w:t>
          </w:r>
          <w:r w:rsidR="007B245F">
            <w:rPr>
              <w:rFonts w:asciiTheme="minorHAnsi" w:hAnsiTheme="minorHAnsi" w:cstheme="minorHAnsi" w:hint="eastAsia"/>
              <w:noProof/>
              <w:color w:val="943634" w:themeColor="accent2" w:themeShade="BF"/>
              <w:lang w:eastAsia="zh-CN"/>
            </w:rPr>
            <w:t>2</w:t>
          </w:r>
          <w:r w:rsidR="00B5491F">
            <w:rPr>
              <w:rFonts w:asciiTheme="minorHAnsi" w:hAnsiTheme="minorHAnsi" w:cstheme="minorHAnsi" w:hint="eastAsia"/>
              <w:noProof/>
              <w:color w:val="943634" w:themeColor="accent2" w:themeShade="BF"/>
              <w:lang w:eastAsia="zh-CN"/>
            </w:rPr>
            <w:t>6</w:t>
          </w:r>
        </w:p>
      </w:tc>
      <w:tc>
        <w:tcPr>
          <w:tcW w:w="630" w:type="dxa"/>
          <w:vAlign w:val="center"/>
        </w:tcPr>
        <w:p w14:paraId="166C06F4" w14:textId="77777777" w:rsidR="00913152" w:rsidRPr="001D5E8F" w:rsidRDefault="00EE332B"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91315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675F5" w:rsidRPr="00E675F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14:paraId="49538812" w14:textId="77777777" w:rsidR="00913152" w:rsidRPr="00DB4692" w:rsidRDefault="00913152" w:rsidP="00563F40">
          <w:pPr>
            <w:pStyle w:val="a6"/>
            <w:adjustRightInd w:val="0"/>
            <w:jc w:val="right"/>
            <w:rPr>
              <w:rFonts w:asciiTheme="minorHAnsi" w:hAnsiTheme="minorHAnsi" w:cstheme="minorHAnsi"/>
              <w:noProof/>
              <w:color w:val="943634" w:themeColor="accent2" w:themeShade="BF"/>
              <w:lang w:eastAsia="zh-CN"/>
            </w:rPr>
          </w:pPr>
          <w:r w:rsidRPr="00913152">
            <w:rPr>
              <w:rFonts w:asciiTheme="minorHAnsi" w:hAnsiTheme="minorHAnsi" w:cstheme="minorHAnsi"/>
              <w:noProof/>
              <w:color w:val="943634" w:themeColor="accent2" w:themeShade="BF"/>
              <w:lang w:eastAsia="zh-CN"/>
            </w:rPr>
            <w:t>Natural Resources</w:t>
          </w:r>
        </w:p>
      </w:tc>
    </w:tr>
  </w:tbl>
  <w:p w14:paraId="74927E64" w14:textId="77777777" w:rsidR="00053B08" w:rsidRPr="00913152" w:rsidRDefault="00053B08" w:rsidP="00913152">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6C34B2EB" w14:textId="77777777" w:rsidR="00E826A9" w:rsidRDefault="00E826A9">
      <w:r>
        <w:separator/>
      </w:r>
    </w:p>
  </w:footnote>
  <w:footnote w:type="continuationSeparator" w:id="0">
    <w:p w14:paraId="4A114A65" w14:textId="77777777" w:rsidR="00E826A9" w:rsidRDefault="00E826A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881ABCA"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31A83528" w14:textId="77777777" w:rsidR="00DA470F" w:rsidRPr="00BE24C3" w:rsidRDefault="00000000" w:rsidP="00E675F5">
    <w:pPr>
      <w:adjustRightInd w:val="0"/>
      <w:snapToGrid w:val="0"/>
      <w:spacing w:afterLines="50" w:after="120"/>
      <w:jc w:val="right"/>
      <w:rPr>
        <w:lang w:eastAsia="zh-CN"/>
      </w:rPr>
    </w:pPr>
    <w:bookmarkStart w:id="12" w:name="OLE_LINK7"/>
    <w:bookmarkStart w:id="13" w:name="OLE_LINK8"/>
    <w:bookmarkStart w:id="14" w:name="_Hlk454796744"/>
    <w:bookmarkEnd w:id="12"/>
    <w:bookmarkEnd w:id="13"/>
    <w:bookmarkEnd w:id="14"/>
    <w:r>
      <w:rPr>
        <w:rFonts w:ascii="Palatino Linotype" w:hAnsi="Palatino Linotype" w:cs="Cambria"/>
        <w:bCs/>
        <w:noProof/>
        <w:color w:val="000000" w:themeColor="text1"/>
        <w:sz w:val="18"/>
        <w:szCs w:val="18"/>
        <w:lang w:eastAsia="zh-CN"/>
      </w:rPr>
      <w:pict w14:anchorId="12DC163D">
        <v:shapetype id="_x0000_t32" coordsize="21600,21600" o:spt="32" o:oned="t" path="m,l21600,21600e" filled="f">
          <v:path arrowok="t" fillok="f" o:connecttype="none"/>
          <o:lock v:ext="edit" shapetype="t"/>
        </v:shapetype>
        <v:shape id="_x0000_s1029" type="#_x0000_t32" style="position:absolute;left:0;text-align:left;margin-left:-.15pt;margin-top:3.85pt;width:510.25pt;height:0;z-index:251671552" o:connectortype="straight" strokecolor="#7f7f7f [1612]" strokeweight="1pt"/>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731C6FDB"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24FC122E" w14:textId="77777777" w:rsidR="00E93439" w:rsidRPr="00E93439" w:rsidRDefault="00000000" w:rsidP="00E675F5">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w14:anchorId="204DE453">
        <v:shapetype id="_x0000_t32" coordsize="21600,21600" o:spt="32" o:oned="t" path="m,l21600,21600e" filled="f">
          <v:path arrowok="t" fillok="f" o:connecttype="none"/>
          <o:lock v:ext="edit" shapetype="t"/>
        </v:shapetype>
        <v:shape id="_x0000_s1028" type="#_x0000_t32" style="position:absolute;left:0;text-align:left;margin-left:-.15pt;margin-top:3.85pt;width:510.25pt;height:0;z-index:251669504" o:connectortype="straight" strokecolor="#7f7f7f [1612]" strokeweight="1pt"/>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D0B0653" w14:textId="57E1596C"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14:anchorId="673D0689" wp14:editId="2B30B36D">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76293" w:rsidRPr="00945F27">
      <w:rPr>
        <w:rFonts w:asciiTheme="minorHAnsi" w:hAnsiTheme="minorHAnsi" w:cstheme="minorHAnsi"/>
        <w:b/>
        <w:bCs/>
        <w:iCs/>
        <w:noProof/>
        <w:sz w:val="18"/>
        <w:szCs w:val="18"/>
        <w:lang w:eastAsia="zh-CN"/>
      </w:rPr>
      <w:t>Natural Resource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D4266A">
      <w:rPr>
        <w:rFonts w:asciiTheme="minorHAnsi" w:hAnsiTheme="minorHAnsi" w:cstheme="minorHAnsi" w:hint="eastAsia"/>
        <w:b/>
        <w:bCs/>
        <w:noProof/>
        <w:color w:val="000000" w:themeColor="text1"/>
        <w:sz w:val="18"/>
        <w:szCs w:val="18"/>
        <w:lang w:eastAsia="zh-CN"/>
      </w:rPr>
      <w:t>2</w:t>
    </w:r>
    <w:r w:rsidR="00B5491F">
      <w:rPr>
        <w:rFonts w:asciiTheme="minorHAnsi" w:hAnsiTheme="minorHAnsi" w:cstheme="minorHAnsi" w:hint="eastAsia"/>
        <w:b/>
        <w:bCs/>
        <w:noProof/>
        <w:color w:val="000000" w:themeColor="text1"/>
        <w:sz w:val="18"/>
        <w:szCs w:val="18"/>
        <w:lang w:eastAsia="zh-CN"/>
      </w:rPr>
      <w:t>6</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B307C0">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0AFE9597" w14:textId="77777777" w:rsidR="00697ED1" w:rsidRDefault="00D4266A"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Pr>
          <w:rStyle w:val="a3"/>
          <w:rFonts w:asciiTheme="minorHAnsi" w:hAnsiTheme="minorHAnsi" w:cstheme="minorHAnsi"/>
          <w:noProof/>
          <w:sz w:val="18"/>
          <w:szCs w:val="18"/>
          <w:lang w:eastAsia="zh-CN"/>
        </w:rPr>
        <w:t>https://www.scirp.org/journal/nr</w:t>
      </w:r>
    </w:hyperlink>
  </w:p>
  <w:p w14:paraId="63BD89DC" w14:textId="77777777"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76293" w:rsidRPr="00E76293">
      <w:rPr>
        <w:rFonts w:asciiTheme="minorHAnsi" w:hAnsiTheme="minorHAnsi" w:cstheme="minorHAnsi"/>
        <w:noProof/>
        <w:sz w:val="18"/>
        <w:szCs w:val="18"/>
        <w:lang w:eastAsia="zh-CN"/>
      </w:rPr>
      <w:t>2158-7086</w:t>
    </w:r>
  </w:p>
  <w:p w14:paraId="795EAC1D" w14:textId="77777777"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76293" w:rsidRPr="00E76293">
      <w:rPr>
        <w:rFonts w:asciiTheme="minorHAnsi" w:hAnsiTheme="minorHAnsi" w:cstheme="minorHAnsi"/>
        <w:noProof/>
        <w:sz w:val="18"/>
        <w:szCs w:val="18"/>
        <w:lang w:eastAsia="zh-CN"/>
      </w:rPr>
      <w:t>2158-706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16cid:durableId="724258949">
    <w:abstractNumId w:val="8"/>
  </w:num>
  <w:num w:numId="2" w16cid:durableId="1700810320">
    <w:abstractNumId w:val="3"/>
  </w:num>
  <w:num w:numId="3" w16cid:durableId="445734314">
    <w:abstractNumId w:val="2"/>
  </w:num>
  <w:num w:numId="4" w16cid:durableId="716316124">
    <w:abstractNumId w:val="1"/>
  </w:num>
  <w:num w:numId="5" w16cid:durableId="238829610">
    <w:abstractNumId w:val="0"/>
  </w:num>
  <w:num w:numId="6" w16cid:durableId="850997271">
    <w:abstractNumId w:val="9"/>
  </w:num>
  <w:num w:numId="7" w16cid:durableId="1300301947">
    <w:abstractNumId w:val="7"/>
  </w:num>
  <w:num w:numId="8" w16cid:durableId="1838963567">
    <w:abstractNumId w:val="6"/>
  </w:num>
  <w:num w:numId="9" w16cid:durableId="182595571">
    <w:abstractNumId w:val="5"/>
  </w:num>
  <w:num w:numId="10" w16cid:durableId="1211301988">
    <w:abstractNumId w:val="4"/>
  </w:num>
  <w:num w:numId="11" w16cid:durableId="356394768">
    <w:abstractNumId w:val="21"/>
  </w:num>
  <w:num w:numId="12" w16cid:durableId="727461790">
    <w:abstractNumId w:val="45"/>
  </w:num>
  <w:num w:numId="13" w16cid:durableId="1467775750">
    <w:abstractNumId w:val="13"/>
  </w:num>
  <w:num w:numId="14" w16cid:durableId="301470955">
    <w:abstractNumId w:val="15"/>
  </w:num>
  <w:num w:numId="15" w16cid:durableId="2071884707">
    <w:abstractNumId w:val="16"/>
  </w:num>
  <w:num w:numId="16" w16cid:durableId="1901398963">
    <w:abstractNumId w:val="31"/>
  </w:num>
  <w:num w:numId="17" w16cid:durableId="464395240">
    <w:abstractNumId w:val="36"/>
  </w:num>
  <w:num w:numId="18" w16cid:durableId="1111318837">
    <w:abstractNumId w:val="12"/>
  </w:num>
  <w:num w:numId="19" w16cid:durableId="1716585082">
    <w:abstractNumId w:val="37"/>
  </w:num>
  <w:num w:numId="20" w16cid:durableId="2092962651">
    <w:abstractNumId w:val="20"/>
  </w:num>
  <w:num w:numId="21" w16cid:durableId="1679115909">
    <w:abstractNumId w:val="33"/>
  </w:num>
  <w:num w:numId="22" w16cid:durableId="83039717">
    <w:abstractNumId w:val="19"/>
  </w:num>
  <w:num w:numId="23" w16cid:durableId="1869489561">
    <w:abstractNumId w:val="18"/>
  </w:num>
  <w:num w:numId="24" w16cid:durableId="991639587">
    <w:abstractNumId w:val="11"/>
  </w:num>
  <w:num w:numId="25" w16cid:durableId="865024682">
    <w:abstractNumId w:val="44"/>
  </w:num>
  <w:num w:numId="26" w16cid:durableId="1971201377">
    <w:abstractNumId w:val="14"/>
  </w:num>
  <w:num w:numId="27" w16cid:durableId="1503860618">
    <w:abstractNumId w:val="38"/>
  </w:num>
  <w:num w:numId="28" w16cid:durableId="1028019447">
    <w:abstractNumId w:val="40"/>
  </w:num>
  <w:num w:numId="29" w16cid:durableId="1854566618">
    <w:abstractNumId w:val="43"/>
  </w:num>
  <w:num w:numId="30" w16cid:durableId="1089038681">
    <w:abstractNumId w:val="27"/>
  </w:num>
  <w:num w:numId="31" w16cid:durableId="792866625">
    <w:abstractNumId w:val="30"/>
  </w:num>
  <w:num w:numId="32" w16cid:durableId="372000948">
    <w:abstractNumId w:val="26"/>
  </w:num>
  <w:num w:numId="33" w16cid:durableId="861867323">
    <w:abstractNumId w:val="10"/>
  </w:num>
  <w:num w:numId="34" w16cid:durableId="2011713034">
    <w:abstractNumId w:val="39"/>
  </w:num>
  <w:num w:numId="35" w16cid:durableId="1939410332">
    <w:abstractNumId w:val="17"/>
  </w:num>
  <w:num w:numId="36" w16cid:durableId="1426919547">
    <w:abstractNumId w:val="22"/>
  </w:num>
  <w:num w:numId="37" w16cid:durableId="1718121262">
    <w:abstractNumId w:val="35"/>
  </w:num>
  <w:num w:numId="38" w16cid:durableId="1164588698">
    <w:abstractNumId w:val="34"/>
  </w:num>
  <w:num w:numId="39" w16cid:durableId="211440152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216313775">
    <w:abstractNumId w:val="25"/>
  </w:num>
  <w:num w:numId="41" w16cid:durableId="1308705273">
    <w:abstractNumId w:val="24"/>
  </w:num>
  <w:num w:numId="42" w16cid:durableId="142478413">
    <w:abstractNumId w:val="42"/>
  </w:num>
  <w:num w:numId="43" w16cid:durableId="756175151">
    <w:abstractNumId w:val="41"/>
  </w:num>
  <w:num w:numId="44" w16cid:durableId="1744528377">
    <w:abstractNumId w:val="32"/>
  </w:num>
  <w:num w:numId="45" w16cid:durableId="399326324">
    <w:abstractNumId w:val="23"/>
  </w:num>
  <w:num w:numId="46" w16cid:durableId="363680935">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1"/>
      <o:rules v:ext="edit">
        <o:r id="V:Rule1" type="connector" idref="#_x0000_s1029"/>
        <o:r id="V:Rule2" type="connector" idref="#_x0000_s1028"/>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F67D63"/>
    <w:rsid w:val="0000232A"/>
    <w:rsid w:val="0000393A"/>
    <w:rsid w:val="00004E5B"/>
    <w:rsid w:val="00005400"/>
    <w:rsid w:val="00005C05"/>
    <w:rsid w:val="000076A4"/>
    <w:rsid w:val="000109A6"/>
    <w:rsid w:val="000114A2"/>
    <w:rsid w:val="0001236F"/>
    <w:rsid w:val="00012528"/>
    <w:rsid w:val="00013211"/>
    <w:rsid w:val="00014469"/>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357"/>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66C0"/>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1BAE"/>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272BB"/>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23E4"/>
    <w:rsid w:val="001B3037"/>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1E1"/>
    <w:rsid w:val="002325CE"/>
    <w:rsid w:val="002337D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4602"/>
    <w:rsid w:val="0028529F"/>
    <w:rsid w:val="00285DE3"/>
    <w:rsid w:val="002860FB"/>
    <w:rsid w:val="002861E0"/>
    <w:rsid w:val="002868F6"/>
    <w:rsid w:val="00292444"/>
    <w:rsid w:val="00292FED"/>
    <w:rsid w:val="0029315F"/>
    <w:rsid w:val="00293545"/>
    <w:rsid w:val="00293E9A"/>
    <w:rsid w:val="0029437A"/>
    <w:rsid w:val="00294B3D"/>
    <w:rsid w:val="00294BB4"/>
    <w:rsid w:val="00295498"/>
    <w:rsid w:val="002A06B1"/>
    <w:rsid w:val="002A0F7F"/>
    <w:rsid w:val="002A1B3F"/>
    <w:rsid w:val="002A38FF"/>
    <w:rsid w:val="002A3BCF"/>
    <w:rsid w:val="002A5B4C"/>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5F4"/>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9E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A7B01"/>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274"/>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6A9D"/>
    <w:rsid w:val="004B0BC6"/>
    <w:rsid w:val="004B1469"/>
    <w:rsid w:val="004B23A6"/>
    <w:rsid w:val="004B274A"/>
    <w:rsid w:val="004B35AE"/>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CC"/>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2C3E"/>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1D06"/>
    <w:rsid w:val="006422F5"/>
    <w:rsid w:val="0064337F"/>
    <w:rsid w:val="00643645"/>
    <w:rsid w:val="0064488A"/>
    <w:rsid w:val="006470DC"/>
    <w:rsid w:val="0064776D"/>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5F54"/>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5785"/>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5B63"/>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27FCE"/>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6C6B"/>
    <w:rsid w:val="007579EE"/>
    <w:rsid w:val="007602B9"/>
    <w:rsid w:val="00760985"/>
    <w:rsid w:val="00760AB2"/>
    <w:rsid w:val="00760DDB"/>
    <w:rsid w:val="0076274C"/>
    <w:rsid w:val="007634FA"/>
    <w:rsid w:val="007661CD"/>
    <w:rsid w:val="007663BF"/>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245F"/>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1C32"/>
    <w:rsid w:val="007F2616"/>
    <w:rsid w:val="007F2BD9"/>
    <w:rsid w:val="007F2F9B"/>
    <w:rsid w:val="007F4030"/>
    <w:rsid w:val="007F4E14"/>
    <w:rsid w:val="007F5332"/>
    <w:rsid w:val="007F641B"/>
    <w:rsid w:val="00801A77"/>
    <w:rsid w:val="00801F10"/>
    <w:rsid w:val="00804181"/>
    <w:rsid w:val="008072B5"/>
    <w:rsid w:val="00810619"/>
    <w:rsid w:val="00810F19"/>
    <w:rsid w:val="008112EE"/>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57E76"/>
    <w:rsid w:val="008602B5"/>
    <w:rsid w:val="00860B71"/>
    <w:rsid w:val="008616E8"/>
    <w:rsid w:val="00862283"/>
    <w:rsid w:val="008635C8"/>
    <w:rsid w:val="00863BB6"/>
    <w:rsid w:val="00864767"/>
    <w:rsid w:val="00864A03"/>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7DC"/>
    <w:rsid w:val="008D1FCD"/>
    <w:rsid w:val="008D2E80"/>
    <w:rsid w:val="008D326D"/>
    <w:rsid w:val="008D39B2"/>
    <w:rsid w:val="008D433E"/>
    <w:rsid w:val="008D524E"/>
    <w:rsid w:val="008D5983"/>
    <w:rsid w:val="008D70C1"/>
    <w:rsid w:val="008D7666"/>
    <w:rsid w:val="008E2233"/>
    <w:rsid w:val="008E232A"/>
    <w:rsid w:val="008E30CF"/>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3152"/>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27A"/>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3A00"/>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7C0"/>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491F"/>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23D"/>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46C"/>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2466"/>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6F9D"/>
    <w:rsid w:val="00C473FC"/>
    <w:rsid w:val="00C47447"/>
    <w:rsid w:val="00C47C43"/>
    <w:rsid w:val="00C47C5C"/>
    <w:rsid w:val="00C47D87"/>
    <w:rsid w:val="00C501A2"/>
    <w:rsid w:val="00C504D9"/>
    <w:rsid w:val="00C53CA7"/>
    <w:rsid w:val="00C54D3D"/>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88B"/>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66A"/>
    <w:rsid w:val="00D42955"/>
    <w:rsid w:val="00D42D7B"/>
    <w:rsid w:val="00D43BC0"/>
    <w:rsid w:val="00D43FDF"/>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6CE3"/>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383"/>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3E97"/>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6FB2"/>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515C"/>
    <w:rsid w:val="00E063BB"/>
    <w:rsid w:val="00E069E8"/>
    <w:rsid w:val="00E105F5"/>
    <w:rsid w:val="00E129B9"/>
    <w:rsid w:val="00E16E14"/>
    <w:rsid w:val="00E2004B"/>
    <w:rsid w:val="00E20521"/>
    <w:rsid w:val="00E2186E"/>
    <w:rsid w:val="00E24C52"/>
    <w:rsid w:val="00E25C6F"/>
    <w:rsid w:val="00E26CD0"/>
    <w:rsid w:val="00E2748D"/>
    <w:rsid w:val="00E275C9"/>
    <w:rsid w:val="00E27934"/>
    <w:rsid w:val="00E319EE"/>
    <w:rsid w:val="00E31C6B"/>
    <w:rsid w:val="00E32691"/>
    <w:rsid w:val="00E32996"/>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675F5"/>
    <w:rsid w:val="00E7083B"/>
    <w:rsid w:val="00E712DD"/>
    <w:rsid w:val="00E7195F"/>
    <w:rsid w:val="00E75DEF"/>
    <w:rsid w:val="00E76293"/>
    <w:rsid w:val="00E77208"/>
    <w:rsid w:val="00E777C2"/>
    <w:rsid w:val="00E81545"/>
    <w:rsid w:val="00E826A9"/>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32B"/>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1F31"/>
    <w:rsid w:val="00F32909"/>
    <w:rsid w:val="00F32CD7"/>
    <w:rsid w:val="00F33FCC"/>
    <w:rsid w:val="00F34315"/>
    <w:rsid w:val="00F3456F"/>
    <w:rsid w:val="00F359D6"/>
    <w:rsid w:val="00F35CC6"/>
    <w:rsid w:val="00F402D4"/>
    <w:rsid w:val="00F40396"/>
    <w:rsid w:val="00F405C9"/>
    <w:rsid w:val="00F42403"/>
    <w:rsid w:val="00F430C1"/>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6BDE"/>
    <w:rsid w:val="00F578D9"/>
    <w:rsid w:val="00F60E70"/>
    <w:rsid w:val="00F61688"/>
    <w:rsid w:val="00F6239C"/>
    <w:rsid w:val="00F62FA5"/>
    <w:rsid w:val="00F64A38"/>
    <w:rsid w:val="00F6597C"/>
    <w:rsid w:val="00F65C5C"/>
    <w:rsid w:val="00F65D5E"/>
    <w:rsid w:val="00F6762C"/>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2"/>
    </o:shapelayout>
  </w:shapeDefaults>
  <w:decimalSymbol w:val="."/>
  <w:listSeparator w:val=","/>
  <w14:docId w14:val="150D782F"/>
  <w15:docId w15:val="{70A672B3-875E-46F0-8C33-9503FA77D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9"/>
    <w:semiHidden/>
    <w:locked/>
    <w:rsid w:val="00D759C8"/>
    <w:rPr>
      <w:rFonts w:ascii="Cambria" w:eastAsia="宋体" w:hAnsi="Cambria" w:cs="Cambria"/>
      <w:b/>
      <w:bCs/>
      <w:kern w:val="0"/>
      <w:sz w:val="32"/>
      <w:szCs w:val="32"/>
      <w:lang w:eastAsia="en-US"/>
    </w:rPr>
  </w:style>
  <w:style w:type="character" w:customStyle="1" w:styleId="30">
    <w:name w:val="标题 3 字符"/>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页脚 字符"/>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批注框文本 字符"/>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正文文本 字符"/>
    <w:basedOn w:val="a0"/>
    <w:link w:val="af"/>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文档结构图 字符"/>
    <w:basedOn w:val="a0"/>
    <w:link w:val="af1"/>
    <w:uiPriority w:val="99"/>
    <w:locked/>
    <w:rsid w:val="00125A5A"/>
    <w:rPr>
      <w:rFonts w:ascii="Calibri" w:eastAsia="宋体"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无间隔 字符"/>
    <w:basedOn w:val="a0"/>
    <w:link w:val="af5"/>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FollowedHyperlink"/>
    <w:basedOn w:val="a0"/>
    <w:uiPriority w:val="99"/>
    <w:semiHidden/>
    <w:unhideWhenUsed/>
    <w:rsid w:val="007663BF"/>
    <w:rPr>
      <w:color w:val="800080" w:themeColor="followedHyperlink"/>
      <w:u w:val="single"/>
    </w:rPr>
  </w:style>
  <w:style w:type="character" w:styleId="af8">
    <w:name w:val="Unresolved Mention"/>
    <w:basedOn w:val="a0"/>
    <w:uiPriority w:val="99"/>
    <w:semiHidden/>
    <w:unhideWhenUsed/>
    <w:rsid w:val="00CD288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6.*****" TargetMode="External"/><Relationship Id="rId13" Type="http://schemas.openxmlformats.org/officeDocument/2006/relationships/image" Target="media/image3.emf"/><Relationship Id="rId18" Type="http://schemas.openxmlformats.org/officeDocument/2006/relationships/hyperlink" Target="http://dx.doi.org/10.1080/028418501127346846"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cr.rpi.edu/commdesign/class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1109/9.402235"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6.*****"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n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21C341E-590C-4ABA-80C8-3633BF709A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5</TotalTime>
  <Pages>6</Pages>
  <Words>2251</Words>
  <Characters>12833</Characters>
  <Application>Microsoft Office Word</Application>
  <DocSecurity>0</DocSecurity>
  <Lines>106</Lines>
  <Paragraphs>30</Paragraphs>
  <ScaleCrop>false</ScaleCrop>
  <Company/>
  <LinksUpToDate>false</LinksUpToDate>
  <CharactersWithSpaces>1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xin xiong</cp:lastModifiedBy>
  <cp:revision>653</cp:revision>
  <cp:lastPrinted>2016-07-13T02:21:00Z</cp:lastPrinted>
  <dcterms:created xsi:type="dcterms:W3CDTF">2016-06-21T00:12:00Z</dcterms:created>
  <dcterms:modified xsi:type="dcterms:W3CDTF">2025-11-17T06:50:00Z</dcterms:modified>
</cp:coreProperties>
</file>